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5B3BAE12" w:rsidR="00967748" w:rsidRPr="00CE6C1D" w:rsidRDefault="00DA3D8E"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1B91E18D" wp14:editId="2992E663">
                  <wp:simplePos x="0" y="0"/>
                  <wp:positionH relativeFrom="column">
                    <wp:posOffset>-81915</wp:posOffset>
                  </wp:positionH>
                  <wp:positionV relativeFrom="paragraph">
                    <wp:posOffset>11938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6E22AA" w:rsidRPr="006E22AA">
              <w:rPr>
                <w:rFonts w:ascii="Garamond" w:hAnsi="Garamond"/>
                <w:noProof/>
                <w:spacing w:val="-6"/>
                <w:sz w:val="36"/>
                <w:szCs w:val="36"/>
                <w:lang w:bidi="fa-IR"/>
              </w:rPr>
              <w:t>Soft Computing Fusion with Applications</w:t>
            </w:r>
          </w:p>
          <w:p w14:paraId="756A8CDA" w14:textId="7D234F80"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6E22AA">
              <w:rPr>
                <w:rFonts w:ascii="Garamond" w:eastAsia="Calibri" w:hAnsi="Garamond" w:cs="Adobe Devanagari"/>
                <w:b w:val="0"/>
                <w:bCs/>
                <w:sz w:val="24"/>
                <w:szCs w:val="24"/>
                <w:lang w:bidi="fa-IR"/>
              </w:rPr>
              <w:t>scf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0B3212E"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6E22AA" w:rsidRPr="006E22AA">
              <w:rPr>
                <w:rFonts w:ascii="Garamond" w:hAnsi="Garamond"/>
                <w:b/>
                <w:bCs/>
                <w:color w:val="auto"/>
                <w:szCs w:val="22"/>
                <w:lang w:bidi="fa-IR"/>
              </w:rPr>
              <w:t xml:space="preserve">Soft. </w:t>
            </w:r>
            <w:proofErr w:type="spellStart"/>
            <w:r w:rsidR="006E22AA" w:rsidRPr="006E22AA">
              <w:rPr>
                <w:rFonts w:ascii="Garamond" w:hAnsi="Garamond"/>
                <w:b/>
                <w:bCs/>
                <w:color w:val="auto"/>
                <w:szCs w:val="22"/>
                <w:lang w:bidi="fa-IR"/>
              </w:rPr>
              <w:t>Comput</w:t>
            </w:r>
            <w:proofErr w:type="spellEnd"/>
            <w:r w:rsidR="006E22AA" w:rsidRPr="006E22AA">
              <w:rPr>
                <w:rFonts w:ascii="Garamond" w:hAnsi="Garamond"/>
                <w:b/>
                <w:bCs/>
                <w:color w:val="auto"/>
                <w:szCs w:val="22"/>
                <w:lang w:bidi="fa-IR"/>
              </w:rPr>
              <w:t>. Fusion. Appl.</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DA3D8E">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DA3D8E">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DA3D8E">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01E06A4D" w:rsidR="0080155B" w:rsidRPr="0080155B" w:rsidRDefault="0080155B" w:rsidP="00DA3D8E">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6E22AA">
                    <w:t xml:space="preserve"> </w:t>
                  </w:r>
                  <w:r w:rsidR="006E22AA" w:rsidRPr="006E22AA">
                    <w:rPr>
                      <w:rFonts w:ascii="Palatino Linotype" w:hAnsi="Palatino Linotype"/>
                      <w:i/>
                      <w:iCs/>
                    </w:rPr>
                    <w:t>Soft Computing Fusion with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969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969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8A7E73">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11E64" w14:textId="77777777" w:rsidR="001A47B9" w:rsidRPr="00FE73CA" w:rsidRDefault="001A47B9" w:rsidP="00FA44F9">
      <w:r w:rsidRPr="00FE73CA">
        <w:separator/>
      </w:r>
    </w:p>
  </w:endnote>
  <w:endnote w:type="continuationSeparator" w:id="0">
    <w:p w14:paraId="34FC418E" w14:textId="77777777" w:rsidR="001A47B9" w:rsidRPr="00FE73CA" w:rsidRDefault="001A47B9" w:rsidP="00FA44F9">
      <w:r w:rsidRPr="00FE73CA">
        <w:continuationSeparator/>
      </w:r>
    </w:p>
  </w:endnote>
  <w:endnote w:type="continuationNotice" w:id="1">
    <w:p w14:paraId="5C7DCCE1" w14:textId="77777777" w:rsidR="001A47B9" w:rsidRDefault="001A47B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74F3D" w14:textId="77777777" w:rsidR="001A47B9" w:rsidRPr="00FE73CA" w:rsidRDefault="001A47B9" w:rsidP="00FA44F9">
      <w:pPr>
        <w:bidi w:val="0"/>
      </w:pPr>
      <w:r w:rsidRPr="00FE73CA">
        <w:separator/>
      </w:r>
    </w:p>
  </w:footnote>
  <w:footnote w:type="continuationSeparator" w:id="0">
    <w:p w14:paraId="3B838324" w14:textId="77777777" w:rsidR="001A47B9" w:rsidRPr="00FE73CA" w:rsidRDefault="001A47B9" w:rsidP="00FA44F9">
      <w:r w:rsidRPr="00FE73CA">
        <w:continuationSeparator/>
      </w:r>
    </w:p>
  </w:footnote>
  <w:footnote w:type="continuationNotice" w:id="1">
    <w:p w14:paraId="369B576C" w14:textId="77777777" w:rsidR="001A47B9" w:rsidRPr="00FE73CA" w:rsidRDefault="001A47B9"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600011C2"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proofErr w:type="spellEnd"/>
    <w:r w:rsidR="00690F51" w:rsidRPr="00690F51">
      <w:rPr>
        <w:rFonts w:ascii="Garamond" w:eastAsia="Times New Roman" w:hAnsi="Garamond" w:cs="Times New Roman"/>
        <w:b/>
        <w:bCs/>
        <w:color w:val="767171" w:themeColor="background2" w:themeShade="80"/>
        <w:sz w:val="18"/>
        <w:szCs w:val="18"/>
      </w:rPr>
      <w:t>|</w:t>
    </w:r>
    <w:r w:rsidR="006E22AA" w:rsidRPr="006E22AA">
      <w:t xml:space="preserve"> </w:t>
    </w:r>
    <w:r w:rsidR="006E22AA" w:rsidRPr="006E22AA">
      <w:rPr>
        <w:rFonts w:ascii="Garamond" w:eastAsia="Times New Roman" w:hAnsi="Garamond" w:cs="Times New Roman"/>
        <w:b/>
        <w:bCs/>
        <w:color w:val="767171" w:themeColor="background2" w:themeShade="80"/>
        <w:sz w:val="18"/>
        <w:szCs w:val="18"/>
      </w:rPr>
      <w:t xml:space="preserve">Soft. </w:t>
    </w:r>
    <w:proofErr w:type="spellStart"/>
    <w:r w:rsidR="006E22AA" w:rsidRPr="006E22AA">
      <w:rPr>
        <w:rFonts w:ascii="Garamond" w:eastAsia="Times New Roman" w:hAnsi="Garamond" w:cs="Times New Roman"/>
        <w:b/>
        <w:bCs/>
        <w:color w:val="767171" w:themeColor="background2" w:themeShade="80"/>
        <w:sz w:val="18"/>
        <w:szCs w:val="18"/>
      </w:rPr>
      <w:t>Comput</w:t>
    </w:r>
    <w:proofErr w:type="spellEnd"/>
    <w:r w:rsidR="006E22AA" w:rsidRPr="006E22AA">
      <w:rPr>
        <w:rFonts w:ascii="Garamond" w:eastAsia="Times New Roman" w:hAnsi="Garamond" w:cs="Times New Roman"/>
        <w:b/>
        <w:bCs/>
        <w:color w:val="767171" w:themeColor="background2" w:themeShade="80"/>
        <w:sz w:val="18"/>
        <w:szCs w:val="18"/>
      </w:rPr>
      <w:t>. Fusion. App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7B9"/>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22AA"/>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A7E73"/>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3D8E"/>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0</Words>
  <Characters>855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44:00Z</dcterms:created>
  <dcterms:modified xsi:type="dcterms:W3CDTF">2025-08-1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